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5B3C" w:rsidRPr="00C014FE" w:rsidRDefault="00A95B3C" w:rsidP="00A95B3C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KHOA GIÁO DỤC ĐẠI CƯƠNG             </w:t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>THI HỌC KỲ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r w:rsidR="008B634C">
        <w:rPr>
          <w:rFonts w:ascii="Times New Roman" w:eastAsia="Times New Roman" w:hAnsi="Times New Roman" w:cs="Times New Roman"/>
          <w:i/>
          <w:sz w:val="26"/>
          <w:szCs w:val="26"/>
        </w:rPr>
        <w:t>I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>I</w:t>
      </w: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 NĂM HỌC 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>2015-2016</w:t>
      </w:r>
    </w:p>
    <w:p w:rsidR="00A95B3C" w:rsidRPr="00C014FE" w:rsidRDefault="00A95B3C" w:rsidP="00A95B3C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BỘ MÔN: 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>VH-NN</w:t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="00D0006C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MÔN THI: 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>VẬT LÝ ĐẠI CƯƠNG</w:t>
      </w:r>
    </w:p>
    <w:p w:rsidR="00A95B3C" w:rsidRPr="00C014FE" w:rsidRDefault="00A95B3C" w:rsidP="00A95B3C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THỜI GIAN LÀM BÀI: 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>60 PHÚT</w:t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</w:r>
      <w:r w:rsidRPr="00C014FE">
        <w:rPr>
          <w:rFonts w:ascii="Times New Roman" w:eastAsia="Times New Roman" w:hAnsi="Times New Roman" w:cs="Times New Roman"/>
          <w:sz w:val="26"/>
          <w:szCs w:val="26"/>
        </w:rPr>
        <w:tab/>
        <w:t xml:space="preserve">TP.HCM, Ngày </w:t>
      </w:r>
      <w:r w:rsidR="008B634C">
        <w:rPr>
          <w:rFonts w:ascii="Times New Roman" w:eastAsia="Times New Roman" w:hAnsi="Times New Roman" w:cs="Times New Roman"/>
          <w:sz w:val="26"/>
          <w:szCs w:val="26"/>
        </w:rPr>
        <w:t>16</w:t>
      </w: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 Tháng </w:t>
      </w:r>
      <w:r w:rsidR="008B634C">
        <w:rPr>
          <w:rFonts w:ascii="Times New Roman" w:eastAsia="Times New Roman" w:hAnsi="Times New Roman" w:cs="Times New Roman"/>
          <w:sz w:val="26"/>
          <w:szCs w:val="26"/>
        </w:rPr>
        <w:t>7</w:t>
      </w:r>
      <w:r w:rsidRPr="00C014FE">
        <w:rPr>
          <w:rFonts w:ascii="Times New Roman" w:eastAsia="Times New Roman" w:hAnsi="Times New Roman" w:cs="Times New Roman"/>
          <w:sz w:val="26"/>
          <w:szCs w:val="26"/>
        </w:rPr>
        <w:t xml:space="preserve"> Năm 2016</w:t>
      </w:r>
    </w:p>
    <w:p w:rsidR="00A95B3C" w:rsidRPr="0033146D" w:rsidRDefault="0033146D" w:rsidP="00A95B3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b/>
          <w:sz w:val="26"/>
          <w:szCs w:val="26"/>
        </w:rPr>
        <w:t>Ca: 02</w:t>
      </w:r>
      <w:bookmarkStart w:id="0" w:name="_GoBack"/>
      <w:bookmarkEnd w:id="0"/>
    </w:p>
    <w:p w:rsidR="00A95B3C" w:rsidRPr="00C014FE" w:rsidRDefault="00A95B3C" w:rsidP="00A95B3C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 xml:space="preserve">(HSSV không 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>sử dụng tài liệu</w:t>
      </w:r>
      <w:r w:rsidRPr="00C014FE">
        <w:rPr>
          <w:rFonts w:ascii="Times New Roman" w:eastAsia="Times New Roman" w:hAnsi="Times New Roman" w:cs="Times New Roman"/>
          <w:i/>
          <w:sz w:val="26"/>
          <w:szCs w:val="26"/>
        </w:rPr>
        <w:t xml:space="preserve">) </w:t>
      </w:r>
    </w:p>
    <w:p w:rsidR="00A95B3C" w:rsidRPr="00E531CD" w:rsidRDefault="00A95B3C" w:rsidP="00A95B3C">
      <w:pPr>
        <w:ind w:right="-1272" w:hanging="567"/>
        <w:rPr>
          <w:rFonts w:ascii="Times New Roman" w:hAnsi="Times New Roman" w:cs="Times New Roman"/>
          <w:sz w:val="26"/>
          <w:szCs w:val="26"/>
        </w:rPr>
      </w:pPr>
      <w:r w:rsidRPr="00E531CD">
        <w:rPr>
          <w:rFonts w:ascii="Times New Roman" w:hAnsi="Times New Roman" w:cs="Times New Roman"/>
          <w:sz w:val="26"/>
          <w:szCs w:val="26"/>
          <w:lang w:val="vi-VN"/>
        </w:rPr>
        <w:t>---------------------------------------------------------------</w:t>
      </w:r>
      <w:r w:rsidRPr="00E531CD">
        <w:rPr>
          <w:rFonts w:ascii="Times New Roman" w:hAnsi="Times New Roman" w:cs="Times New Roman"/>
          <w:sz w:val="26"/>
          <w:szCs w:val="26"/>
        </w:rPr>
        <w:t>----------------------------------</w:t>
      </w:r>
      <w:r>
        <w:rPr>
          <w:rFonts w:ascii="Times New Roman" w:hAnsi="Times New Roman" w:cs="Times New Roman"/>
          <w:sz w:val="26"/>
          <w:szCs w:val="26"/>
        </w:rPr>
        <w:t>------------------------------</w:t>
      </w:r>
    </w:p>
    <w:p w:rsidR="00A95B3C" w:rsidRDefault="00A95B3C" w:rsidP="00A95B3C">
      <w:pPr>
        <w:ind w:left="-567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E531CD">
        <w:rPr>
          <w:rFonts w:ascii="Times New Roman" w:hAnsi="Times New Roman" w:cs="Times New Roman"/>
          <w:b/>
          <w:sz w:val="26"/>
          <w:szCs w:val="26"/>
          <w:u w:val="single"/>
        </w:rPr>
        <w:t>PHẦN I:  TRẮC NGHIỆM (20 câu – 8 điểm):</w:t>
      </w:r>
    </w:p>
    <w:p w:rsidR="007E1E51" w:rsidRPr="00C014FE" w:rsidRDefault="007E1E51" w:rsidP="007E1E5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0</w:t>
      </w:r>
      <w:r w:rsidR="008B634C">
        <w:rPr>
          <w:rFonts w:ascii="Times New Roman" w:eastAsia="Times New Roman" w:hAnsi="Times New Roman" w:cs="Times New Roman"/>
          <w:b/>
          <w:sz w:val="26"/>
          <w:szCs w:val="26"/>
        </w:rPr>
        <w:t>5</w:t>
      </w:r>
    </w:p>
    <w:tbl>
      <w:tblPr>
        <w:tblStyle w:val="TableGrid1"/>
        <w:tblW w:w="11078" w:type="dxa"/>
        <w:tblInd w:w="-572" w:type="dxa"/>
        <w:tblLook w:val="01E0" w:firstRow="1" w:lastRow="1" w:firstColumn="1" w:lastColumn="1" w:noHBand="0" w:noVBand="0"/>
      </w:tblPr>
      <w:tblGrid>
        <w:gridCol w:w="518"/>
        <w:gridCol w:w="490"/>
        <w:gridCol w:w="490"/>
        <w:gridCol w:w="492"/>
        <w:gridCol w:w="492"/>
        <w:gridCol w:w="490"/>
        <w:gridCol w:w="492"/>
        <w:gridCol w:w="492"/>
        <w:gridCol w:w="492"/>
        <w:gridCol w:w="492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</w:tblGrid>
      <w:tr w:rsidR="00A95B3C" w:rsidRPr="00DF5030" w:rsidTr="004C2E1F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</w:t>
            </w: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3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4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5</w:t>
            </w: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6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7</w:t>
            </w: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8</w:t>
            </w: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9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0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1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2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3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4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5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6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7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8</w:t>
            </w: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9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0</w:t>
            </w:r>
          </w:p>
        </w:tc>
      </w:tr>
      <w:tr w:rsidR="00A95B3C" w:rsidRPr="00DF5030" w:rsidTr="004C2E1F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490" w:type="dxa"/>
            <w:shd w:val="clear" w:color="auto" w:fill="FF0000"/>
          </w:tcPr>
          <w:p w:rsidR="00A95B3C" w:rsidRPr="00A95B3C" w:rsidRDefault="00A95B3C" w:rsidP="003A17B7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0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A95B3C" w:rsidRDefault="00A95B3C" w:rsidP="003A17B7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</w:tr>
      <w:tr w:rsidR="00A95B3C" w:rsidRPr="00DF5030" w:rsidTr="004C2E1F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490" w:type="dxa"/>
            <w:shd w:val="clear" w:color="auto" w:fill="auto"/>
          </w:tcPr>
          <w:p w:rsidR="00A95B3C" w:rsidRPr="00A95B3C" w:rsidRDefault="00A95B3C" w:rsidP="003A17B7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</w:tr>
      <w:tr w:rsidR="00A95B3C" w:rsidRPr="00DF5030" w:rsidTr="004C2E1F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490" w:type="dxa"/>
            <w:shd w:val="clear" w:color="auto" w:fill="auto"/>
          </w:tcPr>
          <w:p w:rsidR="00A95B3C" w:rsidRPr="00A95B3C" w:rsidRDefault="00A95B3C" w:rsidP="003A17B7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</w:tr>
      <w:tr w:rsidR="00A95B3C" w:rsidRPr="00DF5030" w:rsidTr="004C2E1F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490" w:type="dxa"/>
            <w:shd w:val="clear" w:color="auto" w:fill="auto"/>
          </w:tcPr>
          <w:p w:rsidR="00A95B3C" w:rsidRPr="00A95B3C" w:rsidRDefault="00A95B3C" w:rsidP="003A17B7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A95B3C" w:rsidRDefault="00A95B3C" w:rsidP="003A17B7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A95B3C" w:rsidRDefault="00A95B3C" w:rsidP="003A17B7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DF5030" w:rsidRDefault="00A95B3C" w:rsidP="003A17B7">
            <w:pPr>
              <w:jc w:val="center"/>
              <w:rPr>
                <w:b/>
                <w:bCs/>
              </w:rPr>
            </w:pPr>
          </w:p>
        </w:tc>
      </w:tr>
    </w:tbl>
    <w:p w:rsidR="007E1E51" w:rsidRDefault="007E1E51" w:rsidP="00A95B3C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7E1E51" w:rsidRPr="00C014FE" w:rsidRDefault="007E1E51" w:rsidP="007E1E5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0</w:t>
      </w:r>
      <w:r w:rsidR="008B634C">
        <w:rPr>
          <w:rFonts w:ascii="Times New Roman" w:eastAsia="Times New Roman" w:hAnsi="Times New Roman" w:cs="Times New Roman"/>
          <w:b/>
          <w:sz w:val="26"/>
          <w:szCs w:val="26"/>
        </w:rPr>
        <w:t>6</w:t>
      </w:r>
    </w:p>
    <w:tbl>
      <w:tblPr>
        <w:tblStyle w:val="TableGrid1"/>
        <w:tblW w:w="11078" w:type="dxa"/>
        <w:tblInd w:w="-572" w:type="dxa"/>
        <w:tblLook w:val="01E0" w:firstRow="1" w:lastRow="1" w:firstColumn="1" w:lastColumn="1" w:noHBand="0" w:noVBand="0"/>
      </w:tblPr>
      <w:tblGrid>
        <w:gridCol w:w="518"/>
        <w:gridCol w:w="490"/>
        <w:gridCol w:w="490"/>
        <w:gridCol w:w="492"/>
        <w:gridCol w:w="492"/>
        <w:gridCol w:w="490"/>
        <w:gridCol w:w="492"/>
        <w:gridCol w:w="492"/>
        <w:gridCol w:w="492"/>
        <w:gridCol w:w="492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</w:tblGrid>
      <w:tr w:rsidR="007E1E51" w:rsidRPr="00DF5030" w:rsidTr="009F5B72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</w:t>
            </w: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3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4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5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6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7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8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9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0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1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2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3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4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5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6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7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8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9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0</w:t>
            </w:r>
          </w:p>
        </w:tc>
      </w:tr>
      <w:tr w:rsidR="007E1E51" w:rsidRPr="00DF5030" w:rsidTr="009F5B72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9F5B72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9F5B72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9F5B72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490" w:type="dxa"/>
            <w:shd w:val="clear" w:color="auto" w:fill="FF0000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</w:tbl>
    <w:p w:rsidR="007E1E51" w:rsidRDefault="007E1E51" w:rsidP="007E1E51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7E1E51" w:rsidRPr="00C014FE" w:rsidRDefault="007E1E51" w:rsidP="007E1E5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0</w:t>
      </w:r>
      <w:r w:rsidR="008B634C">
        <w:rPr>
          <w:rFonts w:ascii="Times New Roman" w:eastAsia="Times New Roman" w:hAnsi="Times New Roman" w:cs="Times New Roman"/>
          <w:b/>
          <w:sz w:val="26"/>
          <w:szCs w:val="26"/>
        </w:rPr>
        <w:t>7</w:t>
      </w:r>
    </w:p>
    <w:tbl>
      <w:tblPr>
        <w:tblStyle w:val="TableGrid1"/>
        <w:tblW w:w="11078" w:type="dxa"/>
        <w:tblInd w:w="-572" w:type="dxa"/>
        <w:tblLook w:val="01E0" w:firstRow="1" w:lastRow="1" w:firstColumn="1" w:lastColumn="1" w:noHBand="0" w:noVBand="0"/>
      </w:tblPr>
      <w:tblGrid>
        <w:gridCol w:w="518"/>
        <w:gridCol w:w="490"/>
        <w:gridCol w:w="490"/>
        <w:gridCol w:w="492"/>
        <w:gridCol w:w="492"/>
        <w:gridCol w:w="490"/>
        <w:gridCol w:w="492"/>
        <w:gridCol w:w="492"/>
        <w:gridCol w:w="492"/>
        <w:gridCol w:w="492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</w:tblGrid>
      <w:tr w:rsidR="007E1E51" w:rsidRPr="00DF5030" w:rsidTr="00531072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</w:t>
            </w: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3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4</w:t>
            </w: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5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6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7</w:t>
            </w: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8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9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0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1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2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3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4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5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6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7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8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9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0</w:t>
            </w:r>
          </w:p>
        </w:tc>
      </w:tr>
      <w:tr w:rsidR="007E1E51" w:rsidRPr="00DF5030" w:rsidTr="00531072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531072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490" w:type="dxa"/>
            <w:shd w:val="clear" w:color="auto" w:fill="FF0000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531072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531072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</w:tbl>
    <w:p w:rsidR="007E1E51" w:rsidRDefault="007E1E51" w:rsidP="007E1E51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7E1E51" w:rsidRPr="00C014FE" w:rsidRDefault="007E1E51" w:rsidP="007E1E5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0</w:t>
      </w:r>
      <w:r w:rsidR="008B634C">
        <w:rPr>
          <w:rFonts w:ascii="Times New Roman" w:eastAsia="Times New Roman" w:hAnsi="Times New Roman" w:cs="Times New Roman"/>
          <w:b/>
          <w:sz w:val="26"/>
          <w:szCs w:val="26"/>
        </w:rPr>
        <w:t>8</w:t>
      </w:r>
    </w:p>
    <w:tbl>
      <w:tblPr>
        <w:tblStyle w:val="TableGrid1"/>
        <w:tblW w:w="11078" w:type="dxa"/>
        <w:tblInd w:w="-572" w:type="dxa"/>
        <w:tblLook w:val="01E0" w:firstRow="1" w:lastRow="1" w:firstColumn="1" w:lastColumn="1" w:noHBand="0" w:noVBand="0"/>
      </w:tblPr>
      <w:tblGrid>
        <w:gridCol w:w="518"/>
        <w:gridCol w:w="490"/>
        <w:gridCol w:w="490"/>
        <w:gridCol w:w="492"/>
        <w:gridCol w:w="492"/>
        <w:gridCol w:w="490"/>
        <w:gridCol w:w="492"/>
        <w:gridCol w:w="492"/>
        <w:gridCol w:w="492"/>
        <w:gridCol w:w="492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</w:tblGrid>
      <w:tr w:rsidR="007E1E51" w:rsidRPr="00DF5030" w:rsidTr="00531072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</w:t>
            </w: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3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4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5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6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7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8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9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0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1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2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3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4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5</w:t>
            </w: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6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7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8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9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0</w:t>
            </w:r>
          </w:p>
        </w:tc>
      </w:tr>
      <w:tr w:rsidR="007E1E51" w:rsidRPr="00DF5030" w:rsidTr="00531072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531072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531072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490" w:type="dxa"/>
            <w:shd w:val="clear" w:color="auto" w:fill="FF0000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tcBorders>
              <w:bottom w:val="single" w:sz="4" w:space="0" w:color="auto"/>
            </w:tcBorders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  <w:tr w:rsidR="007E1E51" w:rsidRPr="00DF5030" w:rsidTr="00531072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A95B3C" w:rsidRDefault="007E1E51" w:rsidP="006E7B2C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6E7B2C">
            <w:pPr>
              <w:jc w:val="center"/>
              <w:rPr>
                <w:b/>
                <w:bCs/>
              </w:rPr>
            </w:pPr>
          </w:p>
        </w:tc>
      </w:tr>
    </w:tbl>
    <w:p w:rsidR="007E1E51" w:rsidRDefault="007E1E51" w:rsidP="007E1E51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A95B3C" w:rsidRPr="00A95B3C" w:rsidRDefault="00A95B3C" w:rsidP="00A95B3C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A95B3C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PHẦN II: TỰ LUẬN (2 điểm):</w:t>
      </w:r>
    </w:p>
    <w:tbl>
      <w:tblPr>
        <w:tblW w:w="10886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65"/>
        <w:gridCol w:w="667"/>
        <w:gridCol w:w="8204"/>
        <w:gridCol w:w="850"/>
      </w:tblGrid>
      <w:tr w:rsidR="00A95B3C" w:rsidRPr="00A95B3C" w:rsidTr="007E1E51">
        <w:tc>
          <w:tcPr>
            <w:tcW w:w="1165" w:type="dxa"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âu</w:t>
            </w:r>
          </w:p>
        </w:tc>
        <w:tc>
          <w:tcPr>
            <w:tcW w:w="667" w:type="dxa"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Ý</w:t>
            </w:r>
          </w:p>
        </w:tc>
        <w:tc>
          <w:tcPr>
            <w:tcW w:w="8204" w:type="dxa"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Nội dung</w:t>
            </w:r>
          </w:p>
        </w:tc>
        <w:tc>
          <w:tcPr>
            <w:tcW w:w="850" w:type="dxa"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Điểm</w:t>
            </w:r>
          </w:p>
        </w:tc>
      </w:tr>
      <w:tr w:rsidR="00A95B3C" w:rsidRPr="00A95B3C" w:rsidTr="007E1E51">
        <w:trPr>
          <w:trHeight w:val="702"/>
        </w:trPr>
        <w:tc>
          <w:tcPr>
            <w:tcW w:w="1165" w:type="dxa"/>
            <w:vMerge w:val="restart"/>
            <w:vAlign w:val="center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  <w:p w:rsidR="00A95B3C" w:rsidRPr="00A95B3C" w:rsidRDefault="00A95B3C" w:rsidP="003D662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 w:rsidR="003D662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1 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)</w:t>
            </w:r>
          </w:p>
        </w:tc>
        <w:tc>
          <w:tcPr>
            <w:tcW w:w="667" w:type="dxa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  <w:r w:rsidR="00A95B3C"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.1</w:t>
            </w:r>
          </w:p>
        </w:tc>
        <w:tc>
          <w:tcPr>
            <w:tcW w:w="8204" w:type="dxa"/>
          </w:tcPr>
          <w:p w:rsidR="00A95B3C" w:rsidRDefault="0033146D" w:rsidP="00A95B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  <w:lang w:val="vi-VN"/>
              </w:rPr>
              <w:object w:dxaOrig="3675" w:dyaOrig="3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3.75pt;height:18.75pt" o:ole="">
                  <v:imagedata r:id="rId4" o:title=""/>
                </v:shape>
                <o:OLEObject Type="Embed" ProgID="Equation.DSMT4" ShapeID="_x0000_i1025" DrawAspect="Content" ObjectID="_1529831804" r:id="rId5"/>
              </w:object>
            </w:r>
          </w:p>
          <w:p w:rsidR="0033146D" w:rsidRDefault="0033146D" w:rsidP="00A95B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28"/>
                <w:sz w:val="24"/>
                <w:szCs w:val="24"/>
                <w:lang w:val="vi-VN"/>
              </w:rPr>
              <w:object w:dxaOrig="4725" w:dyaOrig="750">
                <v:shape id="_x0000_i1026" type="#_x0000_t75" style="width:236.25pt;height:37.5pt" o:ole="">
                  <v:imagedata r:id="rId6" o:title=""/>
                </v:shape>
                <o:OLEObject Type="Embed" ProgID="Equation.DSMT4" ShapeID="_x0000_i1026" DrawAspect="Content" ObjectID="_1529831805" r:id="rId7"/>
              </w:object>
            </w:r>
          </w:p>
          <w:p w:rsidR="0033146D" w:rsidRDefault="0033146D" w:rsidP="00A95B3C">
            <w:pPr>
              <w:spacing w:after="0" w:line="240" w:lineRule="auto"/>
              <w:jc w:val="both"/>
              <w:rPr>
                <w:color w:val="FF0000"/>
              </w:rPr>
            </w:pPr>
            <w:r>
              <w:rPr>
                <w:rFonts w:ascii="Times New Roman" w:hAnsi="Times New Roman" w:cs="Times New Roman"/>
                <w:position w:val="-34"/>
                <w:sz w:val="24"/>
                <w:szCs w:val="24"/>
                <w:lang w:val="vi-VN"/>
              </w:rPr>
              <w:object w:dxaOrig="5220" w:dyaOrig="825">
                <v:shape id="_x0000_i1027" type="#_x0000_t75" style="width:261pt;height:41.25pt" o:ole="">
                  <v:imagedata r:id="rId8" o:title=""/>
                </v:shape>
                <o:OLEObject Type="Embed" ProgID="Equation.DSMT4" ShapeID="_x0000_i1027" DrawAspect="Content" ObjectID="_1529831806" r:id="rId9"/>
              </w:object>
            </w:r>
          </w:p>
          <w:p w:rsidR="00A83F62" w:rsidRPr="00A95B3C" w:rsidRDefault="00A83F62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A95B3C" w:rsidRPr="00A95B3C" w:rsidRDefault="003D662C" w:rsidP="003D662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0,5</w:t>
            </w:r>
            <w:r w:rsidR="00A83F62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 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)</w:t>
            </w:r>
          </w:p>
        </w:tc>
      </w:tr>
      <w:tr w:rsidR="00A95B3C" w:rsidRPr="00A95B3C" w:rsidTr="007E1E51">
        <w:trPr>
          <w:trHeight w:val="712"/>
        </w:trPr>
        <w:tc>
          <w:tcPr>
            <w:tcW w:w="1165" w:type="dxa"/>
            <w:vMerge/>
            <w:vAlign w:val="center"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667" w:type="dxa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  <w:r w:rsidR="00A95B3C"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.2</w:t>
            </w:r>
          </w:p>
        </w:tc>
        <w:tc>
          <w:tcPr>
            <w:tcW w:w="8204" w:type="dxa"/>
          </w:tcPr>
          <w:p w:rsidR="00A95B3C" w:rsidRDefault="0033146D" w:rsidP="00A95B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  <w:lang w:val="vi-VN"/>
              </w:rPr>
              <w:object w:dxaOrig="1845" w:dyaOrig="420">
                <v:shape id="_x0000_i1028" type="#_x0000_t75" style="width:92.25pt;height:21pt" o:ole="">
                  <v:imagedata r:id="rId10" o:title=""/>
                </v:shape>
                <o:OLEObject Type="Embed" ProgID="Equation.DSMT4" ShapeID="_x0000_i1028" DrawAspect="Content" ObjectID="_1529831807" r:id="rId11"/>
              </w:object>
            </w:r>
          </w:p>
          <w:p w:rsidR="0033146D" w:rsidRDefault="0033146D" w:rsidP="00A95B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62"/>
                <w:sz w:val="24"/>
                <w:szCs w:val="24"/>
                <w:lang w:val="vi-VN"/>
              </w:rPr>
              <w:object w:dxaOrig="7965" w:dyaOrig="1410">
                <v:shape id="_x0000_i1029" type="#_x0000_t75" style="width:398.25pt;height:70.5pt" o:ole="">
                  <v:imagedata r:id="rId12" o:title=""/>
                </v:shape>
                <o:OLEObject Type="Embed" ProgID="Equation.DSMT4" ShapeID="_x0000_i1029" DrawAspect="Content" ObjectID="_1529831808" r:id="rId13"/>
              </w:object>
            </w:r>
          </w:p>
          <w:p w:rsidR="0033146D" w:rsidRDefault="0033146D" w:rsidP="00A95B3C">
            <w:pPr>
              <w:spacing w:after="0" w:line="240" w:lineRule="auto"/>
              <w:jc w:val="both"/>
              <w:rPr>
                <w:color w:val="FF0000"/>
              </w:rPr>
            </w:pPr>
            <w:r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2280" w:dyaOrig="840">
                <v:shape id="_x0000_i1030" type="#_x0000_t75" style="width:114pt;height:42pt" o:ole="">
                  <v:imagedata r:id="rId14" o:title=""/>
                </v:shape>
                <o:OLEObject Type="Embed" ProgID="Equation.DSMT4" ShapeID="_x0000_i1030" DrawAspect="Content" ObjectID="_1529831809" r:id="rId15"/>
              </w:object>
            </w:r>
          </w:p>
          <w:p w:rsidR="00A83F62" w:rsidRPr="00A95B3C" w:rsidRDefault="00A83F62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A95B3C" w:rsidRPr="00A95B3C" w:rsidRDefault="003D662C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)</w:t>
            </w:r>
          </w:p>
        </w:tc>
      </w:tr>
      <w:tr w:rsidR="00A95B3C" w:rsidRPr="00A95B3C" w:rsidTr="007E1E51">
        <w:trPr>
          <w:trHeight w:val="688"/>
        </w:trPr>
        <w:tc>
          <w:tcPr>
            <w:tcW w:w="1165" w:type="dxa"/>
            <w:vMerge w:val="restart"/>
            <w:vAlign w:val="center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  <w:p w:rsidR="00A95B3C" w:rsidRPr="00A95B3C" w:rsidRDefault="00A95B3C" w:rsidP="003D662C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 w:rsidR="003D662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1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 điểm)</w:t>
            </w:r>
          </w:p>
        </w:tc>
        <w:tc>
          <w:tcPr>
            <w:tcW w:w="667" w:type="dxa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  <w:r w:rsidR="00A95B3C"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.1</w:t>
            </w:r>
          </w:p>
        </w:tc>
        <w:tc>
          <w:tcPr>
            <w:tcW w:w="8204" w:type="dxa"/>
          </w:tcPr>
          <w:p w:rsidR="00A83F62" w:rsidRPr="00A95B3C" w:rsidRDefault="0033146D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hAnsi="Times New Roman" w:cs="Times New Roman"/>
                <w:position w:val="-30"/>
                <w:sz w:val="24"/>
                <w:szCs w:val="24"/>
                <w:lang w:val="vi-VN"/>
              </w:rPr>
              <w:object w:dxaOrig="3990" w:dyaOrig="720">
                <v:shape id="_x0000_i1031" type="#_x0000_t75" style="width:199.5pt;height:36pt" o:ole="">
                  <v:imagedata r:id="rId16" o:title=""/>
                </v:shape>
                <o:OLEObject Type="Embed" ProgID="Equation.DSMT4" ShapeID="_x0000_i1031" DrawAspect="Content" ObjectID="_1529831810" r:id="rId17"/>
              </w:object>
            </w:r>
          </w:p>
        </w:tc>
        <w:tc>
          <w:tcPr>
            <w:tcW w:w="850" w:type="dxa"/>
            <w:vAlign w:val="center"/>
          </w:tcPr>
          <w:p w:rsidR="00A95B3C" w:rsidRPr="00A95B3C" w:rsidRDefault="003D662C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)</w:t>
            </w:r>
          </w:p>
        </w:tc>
      </w:tr>
      <w:tr w:rsidR="00A95B3C" w:rsidRPr="00A95B3C" w:rsidTr="007E1E51">
        <w:tc>
          <w:tcPr>
            <w:tcW w:w="1165" w:type="dxa"/>
            <w:vMerge/>
          </w:tcPr>
          <w:p w:rsidR="00A95B3C" w:rsidRPr="00A95B3C" w:rsidRDefault="00A95B3C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667" w:type="dxa"/>
          </w:tcPr>
          <w:p w:rsidR="00A95B3C" w:rsidRPr="00A95B3C" w:rsidRDefault="008E55EA" w:rsidP="00A95B3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  <w:r w:rsidR="00A95B3C"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.2</w:t>
            </w:r>
          </w:p>
        </w:tc>
        <w:tc>
          <w:tcPr>
            <w:tcW w:w="8204" w:type="dxa"/>
          </w:tcPr>
          <w:p w:rsidR="00A95B3C" w:rsidRDefault="00A95B3C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de-DE"/>
              </w:rPr>
            </w:pPr>
          </w:p>
          <w:p w:rsidR="00A83F62" w:rsidRDefault="0033146D" w:rsidP="00A95B3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position w:val="-24"/>
                <w:sz w:val="24"/>
                <w:szCs w:val="24"/>
                <w:lang w:val="vi-VN"/>
              </w:rPr>
              <w:object w:dxaOrig="5565" w:dyaOrig="690">
                <v:shape id="_x0000_i1032" type="#_x0000_t75" style="width:278.25pt;height:34.5pt" o:ole="">
                  <v:imagedata r:id="rId18" o:title=""/>
                </v:shape>
                <o:OLEObject Type="Embed" ProgID="Equation.DSMT4" ShapeID="_x0000_i1032" DrawAspect="Content" ObjectID="_1529831811" r:id="rId19"/>
              </w:object>
            </w:r>
          </w:p>
          <w:p w:rsidR="00A83F62" w:rsidRDefault="0033146D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color w:val="000000"/>
                <w:sz w:val="26"/>
                <w:szCs w:val="26"/>
                <w:lang w:val="de-DE"/>
              </w:rPr>
            </w:pPr>
            <w:r>
              <w:rPr>
                <w:rFonts w:ascii="Times New Roman" w:hAnsi="Times New Roman" w:cs="Times New Roman"/>
                <w:position w:val="-12"/>
                <w:sz w:val="24"/>
                <w:szCs w:val="24"/>
                <w:lang w:val="vi-VN"/>
              </w:rPr>
              <w:object w:dxaOrig="1515" w:dyaOrig="405">
                <v:shape id="_x0000_i1033" type="#_x0000_t75" style="width:75.75pt;height:20.25pt" o:ole="">
                  <v:imagedata r:id="rId20" o:title=""/>
                </v:shape>
                <o:OLEObject Type="Embed" ProgID="Equation.DSMT4" ShapeID="_x0000_i1033" DrawAspect="Content" ObjectID="_1529831812" r:id="rId21"/>
              </w:object>
            </w:r>
          </w:p>
          <w:p w:rsidR="00A83F62" w:rsidRPr="00A95B3C" w:rsidRDefault="00A83F62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850" w:type="dxa"/>
            <w:vAlign w:val="center"/>
          </w:tcPr>
          <w:p w:rsidR="00A95B3C" w:rsidRPr="00A95B3C" w:rsidRDefault="003D662C" w:rsidP="00A95B3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)</w:t>
            </w:r>
          </w:p>
        </w:tc>
      </w:tr>
    </w:tbl>
    <w:p w:rsidR="003D662C" w:rsidRPr="00F24DD3" w:rsidRDefault="003D662C" w:rsidP="003D662C">
      <w:pPr>
        <w:pStyle w:val="ListParagraph"/>
        <w:ind w:left="-207"/>
        <w:jc w:val="center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 w:rsidRPr="00F24DD3">
        <w:rPr>
          <w:rFonts w:ascii="Times New Roman" w:hAnsi="Times New Roman" w:cs="Times New Roman"/>
          <w:sz w:val="26"/>
          <w:szCs w:val="26"/>
          <w:lang w:val="de-DE"/>
        </w:rPr>
        <w:t>---------------------------------------------o Hết o---------------------------------------------</w:t>
      </w:r>
    </w:p>
    <w:p w:rsidR="008D03EE" w:rsidRDefault="003D662C" w:rsidP="0033146D">
      <w:pPr>
        <w:spacing w:after="0" w:line="360" w:lineRule="auto"/>
        <w:rPr>
          <w:lang w:val="de-DE"/>
        </w:rPr>
      </w:pPr>
      <w:r w:rsidRPr="003D662C">
        <w:rPr>
          <w:rFonts w:ascii="Times New Roman" w:eastAsia="Times New Roman" w:hAnsi="Times New Roman" w:cs="Times New Roman"/>
          <w:sz w:val="24"/>
          <w:szCs w:val="24"/>
          <w:lang w:val="de-DE"/>
        </w:rPr>
        <w:t xml:space="preserve"> </w:t>
      </w:r>
    </w:p>
    <w:p w:rsidR="008D03EE" w:rsidRDefault="008D03EE">
      <w:pPr>
        <w:rPr>
          <w:lang w:val="de-DE"/>
        </w:rPr>
      </w:pPr>
    </w:p>
    <w:sectPr w:rsidR="008D03EE" w:rsidSect="007E1E51">
      <w:pgSz w:w="12240" w:h="15840"/>
      <w:pgMar w:top="426" w:right="333" w:bottom="42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A6704F"/>
    <w:rsid w:val="00111C79"/>
    <w:rsid w:val="00184A79"/>
    <w:rsid w:val="00190E84"/>
    <w:rsid w:val="0033146D"/>
    <w:rsid w:val="00343535"/>
    <w:rsid w:val="003A257C"/>
    <w:rsid w:val="003D662C"/>
    <w:rsid w:val="004C2E1F"/>
    <w:rsid w:val="00531072"/>
    <w:rsid w:val="005F43D4"/>
    <w:rsid w:val="0074503B"/>
    <w:rsid w:val="007E1E51"/>
    <w:rsid w:val="008B634C"/>
    <w:rsid w:val="008D03EE"/>
    <w:rsid w:val="008E55EA"/>
    <w:rsid w:val="009C4411"/>
    <w:rsid w:val="009F5B72"/>
    <w:rsid w:val="00A6704F"/>
    <w:rsid w:val="00A83F62"/>
    <w:rsid w:val="00A94B17"/>
    <w:rsid w:val="00A95B3C"/>
    <w:rsid w:val="00D0006C"/>
    <w:rsid w:val="00D46671"/>
    <w:rsid w:val="00DA16D2"/>
    <w:rsid w:val="00DD09A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FE594384-E12E-4965-AD46-8554BDAC4C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95B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95B3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99"/>
    <w:rsid w:val="00A95B3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D662C"/>
    <w:pPr>
      <w:spacing w:line="25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2</Pages>
  <Words>224</Words>
  <Characters>127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ss Giang</dc:creator>
  <cp:keywords/>
  <dc:description/>
  <cp:lastModifiedBy>Nguyen Hong Giang</cp:lastModifiedBy>
  <cp:revision>18</cp:revision>
  <dcterms:created xsi:type="dcterms:W3CDTF">2016-03-02T21:22:00Z</dcterms:created>
  <dcterms:modified xsi:type="dcterms:W3CDTF">2016-07-12T05:29:00Z</dcterms:modified>
</cp:coreProperties>
</file>